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17DD049B" w:rsidR="001C100F" w:rsidRPr="001A448C" w:rsidRDefault="00517A11" w:rsidP="001C100F">
      <w:pPr>
        <w:pStyle w:val="RAvsnitt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031B2504" wp14:editId="350C9DB6">
            <wp:simplePos x="0" y="0"/>
            <wp:positionH relativeFrom="column">
              <wp:posOffset>1424940</wp:posOffset>
            </wp:positionH>
            <wp:positionV relativeFrom="paragraph">
              <wp:posOffset>420370</wp:posOffset>
            </wp:positionV>
            <wp:extent cx="4237200" cy="1994400"/>
            <wp:effectExtent l="0" t="0" r="0" b="6350"/>
            <wp:wrapNone/>
            <wp:docPr id="32" name="Bildobjekt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Bildobjekt 32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237200" cy="199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E1DC6"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 wp14:anchorId="3CCB0609" wp14:editId="20F2BF8B">
            <wp:simplePos x="0" y="0"/>
            <wp:positionH relativeFrom="column">
              <wp:posOffset>-1070610</wp:posOffset>
            </wp:positionH>
            <wp:positionV relativeFrom="paragraph">
              <wp:posOffset>-1322705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40240" cy="10666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B56D67">
        <w:rPr>
          <w:rFonts w:ascii="Arial" w:hAnsi="Arial" w:cs="Arial"/>
          <w:noProof/>
        </w:rPr>
        <w:t>3</w:t>
      </w:r>
      <w:r w:rsidR="00476B45">
        <w:rPr>
          <w:rFonts w:ascii="Arial" w:hAnsi="Arial" w:cs="Arial"/>
          <w:noProof/>
        </w:rPr>
        <w:t xml:space="preserve"> version </w:t>
      </w:r>
      <w:r w:rsidR="009B2082">
        <w:rPr>
          <w:rFonts w:ascii="Arial" w:hAnsi="Arial" w:cs="Arial"/>
          <w:noProof/>
        </w:rPr>
        <w:t>2</w:t>
      </w:r>
    </w:p>
    <w:p w14:paraId="42B2392D" w14:textId="41655E41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A485521" w14:textId="5678F39D" w:rsidR="00A306E3" w:rsidRPr="00C32809" w:rsidRDefault="00A306E3" w:rsidP="00A306E3"/>
    <w:p w14:paraId="20678B80" w14:textId="53A90CC8" w:rsidR="009B2082" w:rsidRDefault="0017282D" w:rsidP="00B57F76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9B2082">
        <w:tab/>
      </w:r>
      <w:r w:rsidR="009B2082" w:rsidRPr="00FA76A3">
        <w:t xml:space="preserve">Vilka vinklar är </w:t>
      </w:r>
      <w:r w:rsidR="00B57F76">
        <w:br/>
      </w:r>
      <w:proofErr w:type="gramStart"/>
      <w:r w:rsidR="009B2082" w:rsidRPr="00FA76A3">
        <w:t>a)  spetsiga</w:t>
      </w:r>
      <w:proofErr w:type="gramEnd"/>
      <w:r w:rsidR="00B57F76">
        <w:br/>
      </w:r>
      <w:r w:rsidR="009B2082" w:rsidRPr="00FA76A3">
        <w:t xml:space="preserve">b)  räta </w:t>
      </w:r>
      <w:r w:rsidR="00B57F76">
        <w:br/>
      </w:r>
      <w:r w:rsidR="009B2082" w:rsidRPr="00FA76A3">
        <w:t>c)  trubbiga</w:t>
      </w:r>
    </w:p>
    <w:p w14:paraId="3F5F6FD0" w14:textId="5C7D61B0" w:rsidR="009B2082" w:rsidRDefault="009B2082" w:rsidP="00B57F76">
      <w:pPr>
        <w:pStyle w:val="FormatmallUppgiftluftver12pt"/>
      </w:pPr>
    </w:p>
    <w:p w14:paraId="4B514EE3" w14:textId="77777777" w:rsidR="009B2082" w:rsidRDefault="009B2082" w:rsidP="00B57F76">
      <w:pPr>
        <w:pStyle w:val="FormatmallUppgiftluftver12pt"/>
      </w:pPr>
    </w:p>
    <w:p w14:paraId="49E178A1" w14:textId="54384F81" w:rsidR="009B2082" w:rsidRDefault="009B2082" w:rsidP="00B57F76">
      <w:pPr>
        <w:pStyle w:val="FormatmallUppgiftluftver12pt"/>
      </w:pPr>
      <w:r w:rsidRPr="00F74D66">
        <w:rPr>
          <w:rStyle w:val="Uppgiftssiffra"/>
        </w:rPr>
        <w:t xml:space="preserve">  2</w:t>
      </w:r>
      <w:r>
        <w:tab/>
        <w:t>Förklara vad som menas med en trubbig vinkel.</w:t>
      </w:r>
    </w:p>
    <w:p w14:paraId="4B354A8E" w14:textId="2D2F77EE" w:rsidR="001B6624" w:rsidRDefault="001B6624" w:rsidP="00B57F76">
      <w:pPr>
        <w:pStyle w:val="FormatmallUppgiftluftver12pt"/>
      </w:pPr>
      <w:r>
        <w:rPr>
          <w:b/>
          <w:noProof/>
        </w:rPr>
        <w:drawing>
          <wp:anchor distT="0" distB="0" distL="114300" distR="114300" simplePos="0" relativeHeight="251702272" behindDoc="0" locked="0" layoutInCell="1" allowOverlap="1" wp14:anchorId="0759C47A" wp14:editId="5C6490A0">
            <wp:simplePos x="0" y="0"/>
            <wp:positionH relativeFrom="column">
              <wp:posOffset>2358390</wp:posOffset>
            </wp:positionH>
            <wp:positionV relativeFrom="paragraph">
              <wp:posOffset>170815</wp:posOffset>
            </wp:positionV>
            <wp:extent cx="1558800" cy="1123200"/>
            <wp:effectExtent l="0" t="0" r="3810" b="1270"/>
            <wp:wrapNone/>
            <wp:docPr id="39" name="Bildobjekt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Bildobjekt 39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558800" cy="112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E413EC" w14:textId="1AA0E97B" w:rsidR="009B2082" w:rsidRDefault="009B2082" w:rsidP="00B57F76">
      <w:pPr>
        <w:pStyle w:val="FormatmallUppgiftluftver12pt"/>
      </w:pPr>
      <w:r w:rsidRPr="00F74D66">
        <w:rPr>
          <w:rStyle w:val="Uppgiftssiffra"/>
        </w:rPr>
        <w:t xml:space="preserve">  3</w:t>
      </w:r>
      <w:r w:rsidRPr="00FA76A3">
        <w:tab/>
      </w:r>
      <w:r>
        <w:t>a)  Hur stor är vinkeln C?</w:t>
      </w:r>
      <w:r w:rsidR="00B57F76">
        <w:br/>
      </w:r>
      <w:r>
        <w:t>b)  Förklara hur du tänker.</w:t>
      </w:r>
      <w:r>
        <w:tab/>
      </w:r>
    </w:p>
    <w:p w14:paraId="26DD3F3E" w14:textId="6F354148" w:rsidR="009B2082" w:rsidRDefault="009B2082" w:rsidP="00B57F76">
      <w:pPr>
        <w:pStyle w:val="FormatmallUppgiftluftver12pt"/>
        <w:rPr>
          <w:b/>
        </w:rPr>
      </w:pPr>
      <w:r>
        <w:tab/>
        <w:t xml:space="preserve">    </w:t>
      </w:r>
    </w:p>
    <w:p w14:paraId="17A04D7F" w14:textId="345F1A8D" w:rsidR="009B2082" w:rsidRDefault="009B2082" w:rsidP="00B57F76">
      <w:pPr>
        <w:pStyle w:val="FormatmallUppgiftluftver12pt"/>
        <w:rPr>
          <w:rFonts w:eastAsia="Arial"/>
        </w:rPr>
      </w:pPr>
      <w:r>
        <w:rPr>
          <w:rStyle w:val="Uppgiftssiffra"/>
        </w:rPr>
        <w:t xml:space="preserve">  </w:t>
      </w:r>
      <w:r w:rsidRPr="00F74D66">
        <w:rPr>
          <w:rStyle w:val="Uppgiftssiffra"/>
        </w:rPr>
        <w:t>4</w:t>
      </w:r>
      <w:r w:rsidRPr="00932A2B">
        <w:tab/>
      </w:r>
      <w:r>
        <w:rPr>
          <w:rFonts w:eastAsia="Arial"/>
        </w:rPr>
        <w:t>Vilka tal saknas?</w:t>
      </w:r>
      <w:r w:rsidR="00B57F76">
        <w:rPr>
          <w:rFonts w:eastAsia="Arial"/>
        </w:rPr>
        <w:br/>
      </w:r>
      <w:proofErr w:type="gramStart"/>
      <w:r>
        <w:rPr>
          <w:rFonts w:eastAsia="Arial"/>
        </w:rPr>
        <w:t>a)  1</w:t>
      </w:r>
      <w:proofErr w:type="gramEnd"/>
      <w:r>
        <w:rPr>
          <w:rFonts w:eastAsia="Arial"/>
        </w:rPr>
        <w:t>,2 dm = –?– mm</w:t>
      </w:r>
      <w:r>
        <w:rPr>
          <w:rFonts w:eastAsia="Arial"/>
        </w:rPr>
        <w:tab/>
        <w:t>b)  –?– m = 270 cm</w:t>
      </w:r>
      <w:r>
        <w:rPr>
          <w:rFonts w:eastAsia="Arial"/>
        </w:rPr>
        <w:tab/>
        <w:t>c)  1,5 km = –?– m</w:t>
      </w:r>
    </w:p>
    <w:p w14:paraId="7BC9AEC4" w14:textId="640D3070" w:rsidR="009B2082" w:rsidRDefault="009B2082" w:rsidP="00B57F76">
      <w:pPr>
        <w:pStyle w:val="FormatmallUppgiftluftver12pt"/>
        <w:rPr>
          <w:rFonts w:eastAsia="Arial"/>
        </w:rPr>
      </w:pPr>
      <w:r>
        <w:rPr>
          <w:rStyle w:val="Uppgiftssiffra"/>
          <w:rFonts w:eastAsia="Arial"/>
        </w:rPr>
        <w:t xml:space="preserve">  5</w:t>
      </w:r>
      <w:r>
        <w:rPr>
          <w:rFonts w:eastAsia="Arial"/>
        </w:rPr>
        <w:tab/>
        <w:t>Vilka tal saknas i tabellen?</w:t>
      </w:r>
    </w:p>
    <w:p w14:paraId="034286CC" w14:textId="433C6E68" w:rsidR="009B2082" w:rsidRPr="00932A2B" w:rsidRDefault="009B2082" w:rsidP="00B57F76">
      <w:pPr>
        <w:pStyle w:val="FormatmallUppgiftluftver12pt"/>
      </w:pPr>
      <w:r>
        <w:rPr>
          <w:rStyle w:val="Uppgiftssiffra"/>
        </w:rPr>
        <w:t xml:space="preserve"> </w:t>
      </w:r>
      <w:r w:rsidRPr="00932A2B">
        <w:tab/>
      </w:r>
      <w:r w:rsidR="0043421E">
        <w:rPr>
          <w:noProof/>
        </w:rPr>
        <w:drawing>
          <wp:inline distT="0" distB="0" distL="0" distR="0" wp14:anchorId="006471FD" wp14:editId="1DC42F8D">
            <wp:extent cx="2743200" cy="905256"/>
            <wp:effectExtent l="0" t="0" r="0" b="9525"/>
            <wp:docPr id="41" name="Bildobjekt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Bildobjekt 41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905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3A01AC" w14:textId="7E09776F" w:rsidR="009B2082" w:rsidRDefault="009B2082" w:rsidP="00B57F76">
      <w:pPr>
        <w:pStyle w:val="FormatmallUppgiftluftver12pt"/>
      </w:pPr>
      <w:r>
        <w:rPr>
          <w:rStyle w:val="Uppgiftssiffra"/>
        </w:rPr>
        <w:t xml:space="preserve">  </w:t>
      </w:r>
      <w:r w:rsidRPr="00F74D66">
        <w:rPr>
          <w:rStyle w:val="Uppgiftssiffra"/>
        </w:rPr>
        <w:t>6</w:t>
      </w:r>
      <w:r w:rsidRPr="005A3E22">
        <w:tab/>
        <w:t>Mät bas och höjd i hela centimeter. Beräkna arean.</w:t>
      </w:r>
      <w:r>
        <w:tab/>
      </w:r>
    </w:p>
    <w:p w14:paraId="0E5EFADB" w14:textId="2353EA1A" w:rsidR="009B2082" w:rsidRDefault="001B6624" w:rsidP="00615E90">
      <w:pPr>
        <w:pStyle w:val="FormatmallUppgiftluftver12pt"/>
        <w:tabs>
          <w:tab w:val="clear" w:pos="3119"/>
          <w:tab w:val="left" w:pos="4253"/>
        </w:tabs>
      </w:pPr>
      <w:r>
        <w:rPr>
          <w:noProof/>
        </w:rPr>
        <w:drawing>
          <wp:anchor distT="0" distB="0" distL="114300" distR="114300" simplePos="0" relativeHeight="251704320" behindDoc="0" locked="0" layoutInCell="1" allowOverlap="1" wp14:anchorId="6455DEBC" wp14:editId="6A09E6CF">
            <wp:simplePos x="0" y="0"/>
            <wp:positionH relativeFrom="column">
              <wp:posOffset>556360</wp:posOffset>
            </wp:positionH>
            <wp:positionV relativeFrom="paragraph">
              <wp:posOffset>198120</wp:posOffset>
            </wp:positionV>
            <wp:extent cx="1807200" cy="730800"/>
            <wp:effectExtent l="0" t="0" r="3175" b="0"/>
            <wp:wrapNone/>
            <wp:docPr id="40" name="Bildobjekt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Bildobjekt 40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07200" cy="73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3296" behindDoc="0" locked="0" layoutInCell="1" allowOverlap="1" wp14:anchorId="01B6D7F3" wp14:editId="0E31DA40">
            <wp:simplePos x="0" y="0"/>
            <wp:positionH relativeFrom="column">
              <wp:posOffset>2897505</wp:posOffset>
            </wp:positionH>
            <wp:positionV relativeFrom="paragraph">
              <wp:posOffset>22225</wp:posOffset>
            </wp:positionV>
            <wp:extent cx="2178000" cy="1450800"/>
            <wp:effectExtent l="0" t="0" r="0" b="0"/>
            <wp:wrapNone/>
            <wp:docPr id="34" name="Bildobjekt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Bildobjekt 34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78000" cy="145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082">
        <w:tab/>
      </w:r>
      <w:r w:rsidR="009B2082" w:rsidRPr="005A3E22">
        <w:t>a)</w:t>
      </w:r>
      <w:r w:rsidR="009B2082">
        <w:tab/>
        <w:t>b)</w:t>
      </w:r>
      <w:r w:rsidR="009B2082">
        <w:br/>
      </w:r>
      <w:r w:rsidR="00615E90">
        <w:tab/>
      </w:r>
    </w:p>
    <w:p w14:paraId="111CB299" w14:textId="641D5FB1" w:rsidR="001B6624" w:rsidRDefault="001B6624">
      <w:r>
        <w:br w:type="page"/>
      </w:r>
    </w:p>
    <w:p w14:paraId="55ECEC48" w14:textId="0CD00D1E" w:rsidR="001B6624" w:rsidRDefault="001B6624" w:rsidP="00615E90">
      <w:pPr>
        <w:pStyle w:val="FormatmallUppgiftluftver12pt"/>
        <w:tabs>
          <w:tab w:val="clear" w:pos="3119"/>
          <w:tab w:val="left" w:pos="4253"/>
        </w:tabs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2032" behindDoc="1" locked="0" layoutInCell="1" allowOverlap="1" wp14:anchorId="2313608B" wp14:editId="3D4F2F11">
            <wp:simplePos x="0" y="0"/>
            <wp:positionH relativeFrom="column">
              <wp:posOffset>-1066800</wp:posOffset>
            </wp:positionH>
            <wp:positionV relativeFrom="paragraph">
              <wp:posOffset>-1321435</wp:posOffset>
            </wp:positionV>
            <wp:extent cx="7534275" cy="10658475"/>
            <wp:effectExtent l="0" t="0" r="9525" b="952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161985C" w14:textId="19D22653" w:rsidR="00476B45" w:rsidRDefault="009B2082" w:rsidP="00B57F76">
      <w:pPr>
        <w:pStyle w:val="FormatmallUppgiftluftver12pt"/>
      </w:pPr>
      <w:r w:rsidRPr="00F74D66">
        <w:rPr>
          <w:rStyle w:val="Uppgiftssiffra"/>
        </w:rPr>
        <w:t xml:space="preserve">  7</w:t>
      </w:r>
      <w:r w:rsidRPr="005A3E22">
        <w:tab/>
      </w:r>
      <w:r>
        <w:t xml:space="preserve">a)  </w:t>
      </w:r>
      <w:r w:rsidRPr="005A3E22">
        <w:t>Ett rum är 4 m långt. Hur långt är rummet på en ritning i skala 1</w:t>
      </w:r>
      <w:r w:rsidR="00670F4A">
        <w:t xml:space="preserve"> </w:t>
      </w:r>
      <w:r w:rsidRPr="005A3E22">
        <w:t>:</w:t>
      </w:r>
      <w:r w:rsidR="00670F4A">
        <w:t xml:space="preserve"> </w:t>
      </w:r>
      <w:r w:rsidRPr="005A3E22">
        <w:t>200?</w:t>
      </w:r>
      <w:r w:rsidR="00B57F76">
        <w:br/>
      </w:r>
      <w:r>
        <w:t>b)  Förklara vad skalan 1 : 200 betyder</w:t>
      </w:r>
      <w:r w:rsidR="00670F4A">
        <w:t>.</w:t>
      </w:r>
    </w:p>
    <w:p w14:paraId="20354B96" w14:textId="77777777" w:rsidR="001B6624" w:rsidRPr="006A34A4" w:rsidRDefault="001B6624" w:rsidP="00B57F76">
      <w:pPr>
        <w:pStyle w:val="FormatmallUppgiftluftver12pt"/>
      </w:pPr>
    </w:p>
    <w:p w14:paraId="26E16D3D" w14:textId="3BD82A0D" w:rsidR="00A306E3" w:rsidRPr="003A4072" w:rsidRDefault="00A306E3" w:rsidP="00476B45">
      <w:pPr>
        <w:pStyle w:val="FormatmallUppgiftluftver12pt"/>
        <w:rPr>
          <w:rFonts w:ascii="Arial" w:eastAsia="Arial" w:hAnsi="Arial"/>
          <w:b/>
          <w:bCs/>
          <w:sz w:val="22"/>
        </w:rPr>
      </w:pPr>
      <w:r w:rsidRPr="003A4072">
        <w:rPr>
          <w:rFonts w:ascii="Arial" w:eastAsia="Arial" w:hAnsi="Arial"/>
          <w:b/>
          <w:bCs/>
          <w:sz w:val="22"/>
        </w:rPr>
        <w:t>Del II</w:t>
      </w:r>
    </w:p>
    <w:p w14:paraId="7D5DBF21" w14:textId="0D559DD9" w:rsidR="009B2082" w:rsidRDefault="00476B45" w:rsidP="00B57F76">
      <w:pPr>
        <w:pStyle w:val="FormatmallUppgiftluftver12pt"/>
      </w:pPr>
      <w:r>
        <w:rPr>
          <w:rStyle w:val="Uppgiftssiffra"/>
        </w:rPr>
        <w:t xml:space="preserve">  8</w:t>
      </w:r>
      <w:r w:rsidRPr="00476B45">
        <w:t xml:space="preserve"> </w:t>
      </w:r>
      <w:r w:rsidR="009B2082">
        <w:tab/>
      </w:r>
      <w:r w:rsidR="009B2082" w:rsidRPr="005A3E22">
        <w:t>Vilken omkrets</w:t>
      </w:r>
      <w:r w:rsidR="009B2082">
        <w:t xml:space="preserve"> och area</w:t>
      </w:r>
      <w:r w:rsidR="009B2082" w:rsidRPr="005A3E22">
        <w:t xml:space="preserve"> har figurerna? Avrunda till </w:t>
      </w:r>
      <w:r w:rsidR="009B2082">
        <w:t>heltal.</w:t>
      </w:r>
    </w:p>
    <w:p w14:paraId="107A4C21" w14:textId="4183841C" w:rsidR="009B2082" w:rsidRDefault="00615E90" w:rsidP="00B57F76">
      <w:pPr>
        <w:pStyle w:val="FormatmallUppgiftluftver12pt"/>
        <w:rPr>
          <w:noProof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5E08F73" wp14:editId="79190C98">
            <wp:simplePos x="0" y="0"/>
            <wp:positionH relativeFrom="column">
              <wp:posOffset>529590</wp:posOffset>
            </wp:positionH>
            <wp:positionV relativeFrom="paragraph">
              <wp:posOffset>159385</wp:posOffset>
            </wp:positionV>
            <wp:extent cx="864000" cy="633600"/>
            <wp:effectExtent l="0" t="0" r="0" b="0"/>
            <wp:wrapNone/>
            <wp:docPr id="35" name="Bildobjekt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Bildobjekt 35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64000" cy="6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0224" behindDoc="0" locked="0" layoutInCell="1" allowOverlap="1" wp14:anchorId="117F9B79" wp14:editId="6C6E50C3">
            <wp:simplePos x="0" y="0"/>
            <wp:positionH relativeFrom="column">
              <wp:posOffset>2158365</wp:posOffset>
            </wp:positionH>
            <wp:positionV relativeFrom="paragraph">
              <wp:posOffset>111760</wp:posOffset>
            </wp:positionV>
            <wp:extent cx="990000" cy="525600"/>
            <wp:effectExtent l="0" t="0" r="635" b="8255"/>
            <wp:wrapNone/>
            <wp:docPr id="36" name="Bildobjekt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Bildobjekt 36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90000" cy="52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9200" behindDoc="0" locked="0" layoutInCell="1" allowOverlap="1" wp14:anchorId="6F4A6B0B" wp14:editId="7D11CBA6">
            <wp:simplePos x="0" y="0"/>
            <wp:positionH relativeFrom="column">
              <wp:posOffset>3825240</wp:posOffset>
            </wp:positionH>
            <wp:positionV relativeFrom="paragraph">
              <wp:posOffset>159385</wp:posOffset>
            </wp:positionV>
            <wp:extent cx="756000" cy="702000"/>
            <wp:effectExtent l="0" t="0" r="6350" b="3175"/>
            <wp:wrapNone/>
            <wp:docPr id="37" name="Bildobjekt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Bildobjekt 37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56000" cy="70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082">
        <w:tab/>
      </w:r>
      <w:r>
        <w:rPr>
          <w:noProof/>
        </w:rPr>
        <w:t>a)</w:t>
      </w:r>
      <w:r>
        <w:rPr>
          <w:noProof/>
        </w:rPr>
        <w:tab/>
        <w:t>b)</w:t>
      </w:r>
      <w:r>
        <w:rPr>
          <w:noProof/>
        </w:rPr>
        <w:tab/>
        <w:t>c)</w:t>
      </w:r>
    </w:p>
    <w:p w14:paraId="7C9707F7" w14:textId="77777777" w:rsidR="00615E90" w:rsidRDefault="00615E90" w:rsidP="00B57F76">
      <w:pPr>
        <w:pStyle w:val="FormatmallUppgiftluftver12pt"/>
        <w:rPr>
          <w:noProof/>
        </w:rPr>
      </w:pPr>
    </w:p>
    <w:p w14:paraId="51AF0809" w14:textId="00ADB000" w:rsidR="00615E90" w:rsidRPr="00355166" w:rsidRDefault="00615E90" w:rsidP="00B57F76">
      <w:pPr>
        <w:pStyle w:val="FormatmallUppgiftluftver12pt"/>
      </w:pPr>
    </w:p>
    <w:p w14:paraId="3EC73A45" w14:textId="1BFAD723" w:rsidR="009B2082" w:rsidRPr="005A3E22" w:rsidRDefault="0043421E" w:rsidP="00B57F76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1E67F41F" wp14:editId="532B43E6">
            <wp:simplePos x="0" y="0"/>
            <wp:positionH relativeFrom="column">
              <wp:posOffset>38100</wp:posOffset>
            </wp:positionH>
            <wp:positionV relativeFrom="paragraph">
              <wp:posOffset>319405</wp:posOffset>
            </wp:positionV>
            <wp:extent cx="172800" cy="226800"/>
            <wp:effectExtent l="0" t="0" r="0" b="1905"/>
            <wp:wrapNone/>
            <wp:docPr id="27" name="Bildobjekt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082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4080" behindDoc="1" locked="0" layoutInCell="1" allowOverlap="1" wp14:anchorId="154D064D" wp14:editId="46F765FB">
            <wp:simplePos x="0" y="0"/>
            <wp:positionH relativeFrom="column">
              <wp:posOffset>62865</wp:posOffset>
            </wp:positionH>
            <wp:positionV relativeFrom="paragraph">
              <wp:posOffset>310515</wp:posOffset>
            </wp:positionV>
            <wp:extent cx="123825" cy="160020"/>
            <wp:effectExtent l="19050" t="0" r="9525" b="0"/>
            <wp:wrapNone/>
            <wp:docPr id="8" name="Bildobjekt 6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2082" w:rsidRPr="00090832">
        <w:rPr>
          <w:rStyle w:val="Uppgiftssiffra"/>
        </w:rPr>
        <w:t xml:space="preserve">  9</w:t>
      </w:r>
      <w:r w:rsidR="009B2082" w:rsidRPr="005A3E22">
        <w:tab/>
        <w:t xml:space="preserve">En gräsmatta är rektangelformad med sidorna 20 m och 10 m. Runt gräsmattan </w:t>
      </w:r>
      <w:r w:rsidR="009B2082">
        <w:br/>
      </w:r>
      <w:r w:rsidR="009B2082" w:rsidRPr="005A3E22">
        <w:t>sätter man upp ett staket. Staketet kostar 7 800 kr. Vad kostar staketet per meter?</w:t>
      </w:r>
      <w:r w:rsidR="009B2082">
        <w:tab/>
      </w:r>
    </w:p>
    <w:p w14:paraId="7C135050" w14:textId="60234464" w:rsidR="009B2082" w:rsidRPr="005A3E22" w:rsidRDefault="0043421E" w:rsidP="00B57F76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00045E29" wp14:editId="56CFC5AE">
            <wp:simplePos x="0" y="0"/>
            <wp:positionH relativeFrom="column">
              <wp:posOffset>35560</wp:posOffset>
            </wp:positionH>
            <wp:positionV relativeFrom="paragraph">
              <wp:posOffset>329565</wp:posOffset>
            </wp:positionV>
            <wp:extent cx="172800" cy="226800"/>
            <wp:effectExtent l="0" t="0" r="0" b="1905"/>
            <wp:wrapNone/>
            <wp:docPr id="42" name="Bildobjekt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082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5104" behindDoc="1" locked="0" layoutInCell="1" allowOverlap="1" wp14:anchorId="1C1015E4" wp14:editId="02EAFC4D">
            <wp:simplePos x="0" y="0"/>
            <wp:positionH relativeFrom="column">
              <wp:posOffset>59055</wp:posOffset>
            </wp:positionH>
            <wp:positionV relativeFrom="paragraph">
              <wp:posOffset>323850</wp:posOffset>
            </wp:positionV>
            <wp:extent cx="123825" cy="160020"/>
            <wp:effectExtent l="19050" t="0" r="9525" b="0"/>
            <wp:wrapNone/>
            <wp:docPr id="9" name="Bildobjekt 6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2082" w:rsidRPr="00090832">
        <w:rPr>
          <w:rStyle w:val="Uppgiftssiffra"/>
        </w:rPr>
        <w:t>10</w:t>
      </w:r>
      <w:r w:rsidR="009B2082" w:rsidRPr="005A3E22">
        <w:tab/>
        <w:t>Vad kostar folien per kvadratmeter? Avrunda till tiotal öre.</w:t>
      </w:r>
    </w:p>
    <w:p w14:paraId="0BFD18CF" w14:textId="50E94826" w:rsidR="009B2082" w:rsidRDefault="009B2082" w:rsidP="00B57F76">
      <w:pPr>
        <w:pStyle w:val="FormatmallUppgiftluftver12pt"/>
      </w:pPr>
      <w:r>
        <w:tab/>
      </w:r>
      <w:r>
        <w:rPr>
          <w:noProof/>
        </w:rPr>
        <w:drawing>
          <wp:inline distT="0" distB="0" distL="0" distR="0" wp14:anchorId="07FA4E0C" wp14:editId="2890E2A6">
            <wp:extent cx="2109470" cy="1090930"/>
            <wp:effectExtent l="0" t="0" r="5080" b="0"/>
            <wp:docPr id="21" name="Bildobjekt 2" descr="Rep 3B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Rep 3B_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9470" cy="10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AD678A" w14:textId="48E0AB75" w:rsidR="009B2082" w:rsidRDefault="0043421E" w:rsidP="00B57F76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6E1E80DA" wp14:editId="15BF4D05">
            <wp:simplePos x="0" y="0"/>
            <wp:positionH relativeFrom="column">
              <wp:posOffset>19050</wp:posOffset>
            </wp:positionH>
            <wp:positionV relativeFrom="paragraph">
              <wp:posOffset>332740</wp:posOffset>
            </wp:positionV>
            <wp:extent cx="172800" cy="226800"/>
            <wp:effectExtent l="0" t="0" r="0" b="1905"/>
            <wp:wrapNone/>
            <wp:docPr id="44" name="Bildobjekt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082">
        <w:rPr>
          <w:rStyle w:val="Uppgiftssiffra"/>
          <w:rFonts w:eastAsia="Arial"/>
        </w:rPr>
        <w:t>11</w:t>
      </w:r>
      <w:r w:rsidR="009B2082">
        <w:rPr>
          <w:rFonts w:eastAsia="Arial"/>
        </w:rPr>
        <w:tab/>
        <w:t>Sergejs cykel har hjul med radien 35 cm. Hur många varv snurrar hjulen när Sergej cyklar 1 km? Avrunda till tiotal varv.</w:t>
      </w:r>
      <w:r w:rsidR="009B2082">
        <w:t xml:space="preserve"> </w:t>
      </w:r>
    </w:p>
    <w:p w14:paraId="2269BE4D" w14:textId="16762D57" w:rsidR="009B2082" w:rsidRDefault="0043421E" w:rsidP="00B57F76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750F1065" wp14:editId="0028FB36">
            <wp:simplePos x="0" y="0"/>
            <wp:positionH relativeFrom="column">
              <wp:posOffset>26035</wp:posOffset>
            </wp:positionH>
            <wp:positionV relativeFrom="paragraph">
              <wp:posOffset>359410</wp:posOffset>
            </wp:positionV>
            <wp:extent cx="172800" cy="226800"/>
            <wp:effectExtent l="0" t="0" r="0" b="1905"/>
            <wp:wrapNone/>
            <wp:docPr id="43" name="Bildobjekt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2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2082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6128" behindDoc="1" locked="0" layoutInCell="1" allowOverlap="1" wp14:anchorId="436C2B74" wp14:editId="27CBD895">
            <wp:simplePos x="0" y="0"/>
            <wp:positionH relativeFrom="column">
              <wp:posOffset>51435</wp:posOffset>
            </wp:positionH>
            <wp:positionV relativeFrom="paragraph">
              <wp:posOffset>368935</wp:posOffset>
            </wp:positionV>
            <wp:extent cx="123825" cy="160020"/>
            <wp:effectExtent l="19050" t="0" r="9525" b="0"/>
            <wp:wrapNone/>
            <wp:docPr id="11" name="Bildobjekt 6" descr="Miniräknare kap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3.eps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B2082" w:rsidRPr="00090832">
        <w:rPr>
          <w:rStyle w:val="Uppgiftssiffra"/>
        </w:rPr>
        <w:t>12</w:t>
      </w:r>
      <w:r w:rsidR="009B2082" w:rsidRPr="005A3E22">
        <w:tab/>
        <w:t xml:space="preserve">Ett skogsområde ser ut på det sätt som bilden visar. Området delas in i 18 lika </w:t>
      </w:r>
      <w:r w:rsidR="009B2082">
        <w:br/>
      </w:r>
      <w:r w:rsidR="009B2082" w:rsidRPr="005A3E22">
        <w:t xml:space="preserve">stora tomter vilka säljs för </w:t>
      </w:r>
      <w:r w:rsidR="00670F4A">
        <w:t>175</w:t>
      </w:r>
      <w:r w:rsidR="00670F4A" w:rsidRPr="005A3E22">
        <w:t xml:space="preserve"> </w:t>
      </w:r>
      <w:r w:rsidR="009B2082" w:rsidRPr="005A3E22">
        <w:t>kr/m</w:t>
      </w:r>
      <w:r w:rsidR="009B2082" w:rsidRPr="005A3E22">
        <w:rPr>
          <w:vertAlign w:val="superscript"/>
        </w:rPr>
        <w:t>2</w:t>
      </w:r>
      <w:r w:rsidR="009B2082" w:rsidRPr="005A3E22">
        <w:t xml:space="preserve">. Hur mycket kostar en tomt? </w:t>
      </w:r>
      <w:r w:rsidR="009B2082">
        <w:br/>
      </w:r>
      <w:r w:rsidR="009B2082" w:rsidRPr="005A3E22">
        <w:t xml:space="preserve">Avrunda till </w:t>
      </w:r>
      <w:r w:rsidR="00670F4A">
        <w:t>tusental</w:t>
      </w:r>
      <w:r w:rsidR="00670F4A" w:rsidRPr="005A3E22">
        <w:t xml:space="preserve"> </w:t>
      </w:r>
      <w:r w:rsidR="009B2082" w:rsidRPr="005A3E22">
        <w:t>kronor.</w:t>
      </w:r>
    </w:p>
    <w:p w14:paraId="4DB6470B" w14:textId="491F5D9A" w:rsidR="009B2082" w:rsidRDefault="009B2082" w:rsidP="00B57F76">
      <w:pPr>
        <w:pStyle w:val="FormatmallUppgiftluftver12pt"/>
      </w:pPr>
      <w:r>
        <w:tab/>
      </w:r>
      <w:r w:rsidR="00615E90">
        <w:rPr>
          <w:noProof/>
        </w:rPr>
        <w:drawing>
          <wp:inline distT="0" distB="0" distL="0" distR="0" wp14:anchorId="5356B85B" wp14:editId="0E9969CA">
            <wp:extent cx="1969008" cy="1365504"/>
            <wp:effectExtent l="0" t="0" r="0" b="6350"/>
            <wp:docPr id="38" name="Bildobjekt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Bildobjekt 38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969008" cy="1365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A1FA9F" w14:textId="64D05E3D" w:rsidR="00476B45" w:rsidRDefault="00476B45" w:rsidP="009B2082">
      <w:pPr>
        <w:pStyle w:val="FormatmallUppgiftluftver12pt"/>
        <w:rPr>
          <w:b/>
        </w:rPr>
      </w:pPr>
      <w:r>
        <w:rPr>
          <w:b/>
        </w:rPr>
        <w:br w:type="page"/>
      </w:r>
    </w:p>
    <w:p w14:paraId="18350C2C" w14:textId="3D1D76E9" w:rsidR="009A1CA2" w:rsidRPr="00AE1DC6" w:rsidRDefault="00AE1DC6" w:rsidP="00AE1DC6">
      <w:pPr>
        <w:pStyle w:val="RAvsnitt"/>
        <w:rPr>
          <w:rFonts w:ascii="Arial" w:hAnsi="Arial"/>
        </w:rPr>
      </w:pPr>
      <w:r w:rsidRPr="00AE1DC6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71A5C6E" wp14:editId="7D304A80">
            <wp:simplePos x="0" y="0"/>
            <wp:positionH relativeFrom="column">
              <wp:posOffset>-1038225</wp:posOffset>
            </wp:positionH>
            <wp:positionV relativeFrom="paragraph">
              <wp:posOffset>-1286510</wp:posOffset>
            </wp:positionV>
            <wp:extent cx="7534275" cy="1065847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</w:rPr>
        <w:t xml:space="preserve">Facit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E91733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60D1EC0E" w14:textId="09BFF034" w:rsidR="009B2082" w:rsidRDefault="009B2082" w:rsidP="009B2082">
      <w:pPr>
        <w:pStyle w:val="FormatmallUppgiftluftver12pt"/>
      </w:pPr>
      <w:r w:rsidRPr="00B706BA">
        <w:rPr>
          <w:rStyle w:val="Uppgiftssiffra"/>
          <w:b/>
        </w:rPr>
        <w:t xml:space="preserve">  </w:t>
      </w:r>
      <w:r w:rsidRPr="00F74D66">
        <w:rPr>
          <w:rStyle w:val="Uppgiftssiffra"/>
          <w:b/>
        </w:rPr>
        <w:t>1</w:t>
      </w:r>
      <w:r w:rsidRPr="00F74D66">
        <w:t xml:space="preserve"> </w:t>
      </w:r>
      <w:r w:rsidRPr="00F74D66">
        <w:tab/>
      </w:r>
      <w:r w:rsidRPr="00185B8F">
        <w:t xml:space="preserve">a) </w:t>
      </w:r>
      <w:r>
        <w:t xml:space="preserve"> </w:t>
      </w:r>
      <w:r w:rsidRPr="00185B8F">
        <w:t>A och E</w:t>
      </w:r>
    </w:p>
    <w:p w14:paraId="3B566EBF" w14:textId="236EACDF" w:rsidR="009B2082" w:rsidRPr="009B2082" w:rsidRDefault="009B2082" w:rsidP="009B2082">
      <w:pPr>
        <w:pStyle w:val="Rad2"/>
        <w:rPr>
          <w:lang w:val="sv-SE"/>
        </w:rPr>
      </w:pPr>
      <w:r w:rsidRPr="009B2082">
        <w:rPr>
          <w:lang w:val="sv-SE"/>
        </w:rPr>
        <w:tab/>
        <w:t>b)  F och G</w:t>
      </w:r>
    </w:p>
    <w:p w14:paraId="1C70CC76" w14:textId="67EAA068" w:rsidR="009B2082" w:rsidRPr="0035724A" w:rsidRDefault="009B2082" w:rsidP="009B2082">
      <w:pPr>
        <w:pStyle w:val="Rad2"/>
        <w:rPr>
          <w:lang w:val="sv-SE"/>
        </w:rPr>
      </w:pPr>
      <w:r w:rsidRPr="009B2082">
        <w:rPr>
          <w:lang w:val="sv-SE"/>
        </w:rPr>
        <w:tab/>
      </w:r>
      <w:r w:rsidRPr="0035724A">
        <w:rPr>
          <w:lang w:val="sv-SE"/>
        </w:rPr>
        <w:t>c)  B, C och D</w:t>
      </w:r>
    </w:p>
    <w:p w14:paraId="2E608A08" w14:textId="77777777" w:rsidR="009B2082" w:rsidRPr="00185B8F" w:rsidRDefault="009B2082" w:rsidP="009B2082">
      <w:pPr>
        <w:pStyle w:val="FormatmallUppgiftluftver12pt"/>
      </w:pPr>
      <w:r w:rsidRPr="00090832">
        <w:rPr>
          <w:rStyle w:val="Uppgiftssiffra"/>
        </w:rPr>
        <w:t xml:space="preserve">  2</w:t>
      </w:r>
      <w:r w:rsidRPr="00185B8F">
        <w:tab/>
        <w:t>Det är en vinkel som är större än 90° men mindre än 180°.</w:t>
      </w:r>
    </w:p>
    <w:p w14:paraId="489C3377" w14:textId="2F1894DE" w:rsidR="009B2082" w:rsidRDefault="009B2082" w:rsidP="009B2082">
      <w:pPr>
        <w:pStyle w:val="FormatmallUppgiftluftver12pt"/>
      </w:pPr>
      <w:r w:rsidRPr="00090832">
        <w:rPr>
          <w:rStyle w:val="Uppgiftssiffra"/>
        </w:rPr>
        <w:t xml:space="preserve">  3</w:t>
      </w:r>
      <w:r w:rsidRPr="00185B8F">
        <w:tab/>
        <w:t>a)</w:t>
      </w:r>
      <w:r>
        <w:t xml:space="preserve"> </w:t>
      </w:r>
      <w:r w:rsidRPr="00185B8F">
        <w:t xml:space="preserve"> 25°</w:t>
      </w:r>
    </w:p>
    <w:p w14:paraId="2B6F3EEA" w14:textId="5A91C697" w:rsidR="009B2082" w:rsidRPr="00185B8F" w:rsidRDefault="009B2082" w:rsidP="009B2082">
      <w:pPr>
        <w:pStyle w:val="FormatmallUppgiftluftver12pt"/>
      </w:pPr>
      <w:r>
        <w:tab/>
      </w:r>
      <w:r w:rsidRPr="00185B8F">
        <w:t>b)</w:t>
      </w:r>
      <w:r>
        <w:t xml:space="preserve"> </w:t>
      </w:r>
      <w:r w:rsidRPr="00185B8F">
        <w:t xml:space="preserve"> Summan av vinklarna i en</w:t>
      </w:r>
      <w:r>
        <w:br/>
        <w:t xml:space="preserve">      </w:t>
      </w:r>
      <w:r w:rsidRPr="00185B8F">
        <w:t>triangel är 180°.</w:t>
      </w:r>
    </w:p>
    <w:p w14:paraId="65CD52F3" w14:textId="257C767C" w:rsidR="009B2082" w:rsidRDefault="009B2082" w:rsidP="009B2082">
      <w:pPr>
        <w:pStyle w:val="FormatmallUppgiftluftver12pt"/>
        <w:rPr>
          <w:lang w:val="en-GB"/>
        </w:rPr>
      </w:pPr>
      <w:r w:rsidRPr="00090832">
        <w:rPr>
          <w:rStyle w:val="Uppgiftssiffra"/>
        </w:rPr>
        <w:t xml:space="preserve">  </w:t>
      </w:r>
      <w:r w:rsidRPr="00535ED9">
        <w:rPr>
          <w:rStyle w:val="Uppgiftssiffra"/>
          <w:lang w:val="en-GB"/>
        </w:rPr>
        <w:t>4</w:t>
      </w:r>
      <w:r w:rsidRPr="00F74D66">
        <w:rPr>
          <w:lang w:val="en-GB"/>
        </w:rPr>
        <w:tab/>
      </w:r>
      <w:proofErr w:type="gramStart"/>
      <w:r w:rsidRPr="00F74D66">
        <w:rPr>
          <w:lang w:val="en-GB"/>
        </w:rPr>
        <w:t xml:space="preserve">a) </w:t>
      </w:r>
      <w:r>
        <w:rPr>
          <w:lang w:val="en-GB"/>
        </w:rPr>
        <w:t xml:space="preserve"> 120</w:t>
      </w:r>
      <w:proofErr w:type="gramEnd"/>
    </w:p>
    <w:p w14:paraId="10F41A1C" w14:textId="32DA2E8B" w:rsidR="009B2082" w:rsidRDefault="009B2082" w:rsidP="009B2082">
      <w:pPr>
        <w:pStyle w:val="Rad2"/>
      </w:pPr>
      <w:r>
        <w:tab/>
        <w:t>b)  2,7</w:t>
      </w:r>
    </w:p>
    <w:p w14:paraId="7F9A51E0" w14:textId="77384683" w:rsidR="009B2082" w:rsidRPr="00F74D66" w:rsidRDefault="009B2082" w:rsidP="009B2082">
      <w:pPr>
        <w:pStyle w:val="Rad2"/>
      </w:pPr>
      <w:r>
        <w:tab/>
        <w:t>c)  1 500</w:t>
      </w:r>
    </w:p>
    <w:p w14:paraId="5E43F6EF" w14:textId="77777777" w:rsidR="009B2082" w:rsidRDefault="009B2082" w:rsidP="009B2082">
      <w:pPr>
        <w:pStyle w:val="FormatmallUppgiftluftver12pt"/>
        <w:rPr>
          <w:lang w:val="en-GB"/>
        </w:rPr>
      </w:pPr>
      <w:r w:rsidRPr="00535ED9">
        <w:rPr>
          <w:rStyle w:val="Uppgiftssiffra"/>
          <w:lang w:val="en-GB"/>
        </w:rPr>
        <w:t xml:space="preserve">  5</w:t>
      </w:r>
      <w:r w:rsidRPr="00F74D66">
        <w:rPr>
          <w:lang w:val="en-GB"/>
        </w:rPr>
        <w:tab/>
      </w:r>
      <w:r>
        <w:rPr>
          <w:lang w:val="en-GB"/>
        </w:rPr>
        <w:t>A: 50 cm</w:t>
      </w:r>
    </w:p>
    <w:p w14:paraId="706512B3" w14:textId="77777777" w:rsidR="009B2082" w:rsidRDefault="009B2082" w:rsidP="009B2082">
      <w:pPr>
        <w:pStyle w:val="Rad2"/>
      </w:pPr>
      <w:r>
        <w:rPr>
          <w:rStyle w:val="Uppgiftssiffra"/>
        </w:rPr>
        <w:tab/>
      </w:r>
      <w:r>
        <w:t>B: 1 cm</w:t>
      </w:r>
    </w:p>
    <w:p w14:paraId="708B6219" w14:textId="77777777" w:rsidR="009B2082" w:rsidRPr="00F74D66" w:rsidRDefault="009B2082" w:rsidP="009B2082">
      <w:pPr>
        <w:pStyle w:val="Rad2"/>
      </w:pPr>
      <w:r>
        <w:tab/>
        <w:t xml:space="preserve">C: </w:t>
      </w:r>
      <w:proofErr w:type="gramStart"/>
      <w:r>
        <w:t>1 :</w:t>
      </w:r>
      <w:proofErr w:type="gramEnd"/>
      <w:r>
        <w:t xml:space="preserve"> 50</w:t>
      </w:r>
    </w:p>
    <w:p w14:paraId="2E3F49B3" w14:textId="4FEF18B7" w:rsidR="009B2082" w:rsidRPr="0035724A" w:rsidRDefault="009B2082" w:rsidP="009B2082">
      <w:pPr>
        <w:pStyle w:val="FormatmallUppgiftluftver12pt"/>
        <w:rPr>
          <w:lang w:val="en-US"/>
        </w:rPr>
      </w:pPr>
      <w:r w:rsidRPr="00535ED9">
        <w:rPr>
          <w:rStyle w:val="Uppgiftssiffra"/>
          <w:lang w:val="en-GB"/>
        </w:rPr>
        <w:t xml:space="preserve">  </w:t>
      </w:r>
      <w:r w:rsidRPr="0035724A">
        <w:rPr>
          <w:rStyle w:val="Uppgiftssiffra"/>
          <w:lang w:val="en-US"/>
        </w:rPr>
        <w:t>6</w:t>
      </w:r>
      <w:r w:rsidRPr="0035724A">
        <w:rPr>
          <w:lang w:val="en-US"/>
        </w:rPr>
        <w:tab/>
      </w:r>
      <w:proofErr w:type="gramStart"/>
      <w:r w:rsidRPr="0035724A">
        <w:rPr>
          <w:lang w:val="en-US"/>
        </w:rPr>
        <w:t>a)  5</w:t>
      </w:r>
      <w:proofErr w:type="gramEnd"/>
      <w:r w:rsidRPr="0035724A">
        <w:rPr>
          <w:lang w:val="en-US"/>
        </w:rPr>
        <w:t xml:space="preserve"> cm</w:t>
      </w:r>
      <w:r w:rsidRPr="0035724A">
        <w:rPr>
          <w:vertAlign w:val="superscript"/>
          <w:lang w:val="en-US"/>
        </w:rPr>
        <w:t>2</w:t>
      </w:r>
    </w:p>
    <w:p w14:paraId="4CFB322A" w14:textId="2293F22F" w:rsidR="009B2082" w:rsidRPr="0035724A" w:rsidRDefault="009B2082" w:rsidP="009B2082">
      <w:pPr>
        <w:pStyle w:val="Rad2"/>
        <w:rPr>
          <w:lang w:val="en-US"/>
        </w:rPr>
      </w:pPr>
      <w:r w:rsidRPr="0035724A">
        <w:rPr>
          <w:lang w:val="en-US"/>
        </w:rPr>
        <w:tab/>
        <w:t>b)  8 cm</w:t>
      </w:r>
      <w:r w:rsidRPr="0035724A">
        <w:rPr>
          <w:vertAlign w:val="superscript"/>
          <w:lang w:val="en-US"/>
        </w:rPr>
        <w:t>2</w:t>
      </w:r>
    </w:p>
    <w:p w14:paraId="5BC062CD" w14:textId="20BEB66A" w:rsidR="009B2082" w:rsidRDefault="009B2082" w:rsidP="009B2082">
      <w:pPr>
        <w:pStyle w:val="FormatmallUppgiftluftver12pt"/>
      </w:pPr>
      <w:r w:rsidRPr="0035724A">
        <w:rPr>
          <w:rStyle w:val="Uppgiftssiffra"/>
          <w:lang w:val="en-US"/>
        </w:rPr>
        <w:t xml:space="preserve">  </w:t>
      </w:r>
      <w:r w:rsidRPr="00090832">
        <w:rPr>
          <w:rStyle w:val="Uppgiftssiffra"/>
        </w:rPr>
        <w:t>7</w:t>
      </w:r>
      <w:r w:rsidRPr="00535ED9">
        <w:tab/>
        <w:t xml:space="preserve">a) </w:t>
      </w:r>
      <w:r>
        <w:t xml:space="preserve"> </w:t>
      </w:r>
      <w:r w:rsidRPr="00535ED9">
        <w:t>2 cm</w:t>
      </w:r>
    </w:p>
    <w:p w14:paraId="7E9B41BD" w14:textId="7944AF94" w:rsidR="009B2082" w:rsidRPr="009B2082" w:rsidRDefault="009B2082" w:rsidP="009B2082">
      <w:pPr>
        <w:pStyle w:val="Rad2"/>
        <w:rPr>
          <w:lang w:val="sv-SE"/>
        </w:rPr>
      </w:pPr>
      <w:r w:rsidRPr="0035724A">
        <w:rPr>
          <w:lang w:val="sv-SE"/>
        </w:rPr>
        <w:tab/>
      </w:r>
      <w:r w:rsidRPr="009B2082">
        <w:rPr>
          <w:lang w:val="sv-SE"/>
        </w:rPr>
        <w:t xml:space="preserve">b)  Det betyder att 1 cm på </w:t>
      </w:r>
      <w:r w:rsidR="00670F4A">
        <w:rPr>
          <w:lang w:val="sv-SE"/>
        </w:rPr>
        <w:t xml:space="preserve">till </w:t>
      </w:r>
      <w:r w:rsidR="00734132">
        <w:rPr>
          <w:lang w:val="sv-SE"/>
        </w:rPr>
        <w:br/>
        <w:t xml:space="preserve">     </w:t>
      </w:r>
      <w:r w:rsidR="00670F4A">
        <w:rPr>
          <w:lang w:val="sv-SE"/>
        </w:rPr>
        <w:t>exempel</w:t>
      </w:r>
      <w:r w:rsidRPr="009B2082">
        <w:rPr>
          <w:lang w:val="sv-SE"/>
        </w:rPr>
        <w:t xml:space="preserve"> en ritning är 200 cm i</w:t>
      </w:r>
      <w:r>
        <w:rPr>
          <w:lang w:val="sv-SE"/>
        </w:rPr>
        <w:br/>
        <w:t xml:space="preserve">    </w:t>
      </w:r>
      <w:r w:rsidRPr="009B2082">
        <w:rPr>
          <w:lang w:val="sv-SE"/>
        </w:rPr>
        <w:t xml:space="preserve"> verkligheten.</w:t>
      </w:r>
    </w:p>
    <w:p w14:paraId="26385E16" w14:textId="77777777" w:rsidR="00B56D67" w:rsidRDefault="00B56D67" w:rsidP="009B2082">
      <w:pPr>
        <w:pStyle w:val="FormatmallUppgiftluftver12pt"/>
      </w:pPr>
    </w:p>
    <w:p w14:paraId="1E6541D5" w14:textId="32CCF2A9" w:rsidR="00B56D67" w:rsidRPr="0035724A" w:rsidRDefault="00B56D67" w:rsidP="00B57F76">
      <w:pPr>
        <w:ind w:left="100"/>
        <w:rPr>
          <w:rStyle w:val="Uppgiftssiffra"/>
          <w:lang w:val="en-US"/>
        </w:rPr>
      </w:pPr>
      <w:r w:rsidRPr="00734132">
        <w:rPr>
          <w:rFonts w:ascii="Arial" w:hAnsi="Arial"/>
          <w:b/>
          <w:bCs/>
          <w:sz w:val="22"/>
        </w:rPr>
        <w:br w:type="column"/>
      </w:r>
      <w:r w:rsidRPr="0035724A">
        <w:rPr>
          <w:rFonts w:ascii="Arial" w:hAnsi="Arial"/>
          <w:b/>
          <w:bCs/>
          <w:sz w:val="22"/>
          <w:lang w:val="en-US"/>
        </w:rPr>
        <w:t>Del II</w:t>
      </w:r>
    </w:p>
    <w:p w14:paraId="3EF21BC4" w14:textId="62010342" w:rsidR="009B2082" w:rsidRPr="00670575" w:rsidRDefault="009B2082" w:rsidP="009B2082">
      <w:pPr>
        <w:pStyle w:val="FormatmallUppgiftluftver12pt"/>
        <w:rPr>
          <w:lang w:val="en-US"/>
        </w:rPr>
      </w:pPr>
      <w:r w:rsidRPr="00670575">
        <w:rPr>
          <w:rStyle w:val="Uppgiftssiffra"/>
          <w:lang w:val="en-US"/>
        </w:rPr>
        <w:t xml:space="preserve">  8</w:t>
      </w:r>
      <w:r w:rsidRPr="00670575">
        <w:rPr>
          <w:lang w:val="en-US"/>
        </w:rPr>
        <w:tab/>
      </w:r>
      <w:proofErr w:type="gramStart"/>
      <w:r w:rsidRPr="00670575">
        <w:rPr>
          <w:lang w:val="en-US"/>
        </w:rPr>
        <w:t>a)</w:t>
      </w:r>
      <w:r>
        <w:rPr>
          <w:lang w:val="en-US"/>
        </w:rPr>
        <w:t xml:space="preserve"> </w:t>
      </w:r>
      <w:r w:rsidRPr="00670575">
        <w:rPr>
          <w:lang w:val="en-US"/>
        </w:rPr>
        <w:t xml:space="preserve"> </w:t>
      </w:r>
      <w:r w:rsidRPr="00670575">
        <w:rPr>
          <w:i/>
          <w:iCs/>
          <w:lang w:val="en-US"/>
        </w:rPr>
        <w:t>O</w:t>
      </w:r>
      <w:proofErr w:type="gramEnd"/>
      <w:r w:rsidRPr="00670575">
        <w:rPr>
          <w:lang w:val="en-US"/>
        </w:rPr>
        <w:t xml:space="preserve"> = 21 cm</w:t>
      </w:r>
    </w:p>
    <w:p w14:paraId="69200C9C" w14:textId="72B4863F" w:rsidR="009B2082" w:rsidRPr="000047FB" w:rsidRDefault="009B2082" w:rsidP="009B2082">
      <w:pPr>
        <w:pStyle w:val="Rad2"/>
      </w:pPr>
      <w:r w:rsidRPr="00670575">
        <w:tab/>
      </w:r>
      <w:r>
        <w:t xml:space="preserve">     </w:t>
      </w:r>
      <w:r w:rsidRPr="000047FB">
        <w:rPr>
          <w:i/>
          <w:iCs/>
        </w:rPr>
        <w:t xml:space="preserve">A </w:t>
      </w:r>
      <w:r w:rsidRPr="000047FB">
        <w:t>= 36 cm</w:t>
      </w:r>
      <w:r w:rsidRPr="000047FB">
        <w:rPr>
          <w:vertAlign w:val="superscript"/>
        </w:rPr>
        <w:t>2</w:t>
      </w:r>
    </w:p>
    <w:p w14:paraId="0D90B7C8" w14:textId="5BE6F82E" w:rsidR="009B2082" w:rsidRPr="000047FB" w:rsidRDefault="009B2082" w:rsidP="009B2082">
      <w:pPr>
        <w:pStyle w:val="Rad2"/>
      </w:pPr>
      <w:r w:rsidRPr="000047FB">
        <w:tab/>
        <w:t xml:space="preserve">b) </w:t>
      </w:r>
      <w:r>
        <w:t xml:space="preserve"> </w:t>
      </w:r>
      <w:r w:rsidRPr="000047FB">
        <w:rPr>
          <w:i/>
          <w:iCs/>
        </w:rPr>
        <w:t>O</w:t>
      </w:r>
      <w:r w:rsidRPr="000047FB">
        <w:t xml:space="preserve"> = 2</w:t>
      </w:r>
      <w:r>
        <w:t>4</w:t>
      </w:r>
      <w:r w:rsidRPr="000047FB">
        <w:t xml:space="preserve"> cm</w:t>
      </w:r>
    </w:p>
    <w:p w14:paraId="03E737D8" w14:textId="7D5F056B" w:rsidR="009B2082" w:rsidRPr="000047FB" w:rsidRDefault="009B2082" w:rsidP="009B2082">
      <w:pPr>
        <w:pStyle w:val="Rad2"/>
      </w:pPr>
      <w:r w:rsidRPr="000047FB">
        <w:tab/>
      </w:r>
      <w:r>
        <w:t xml:space="preserve">     </w:t>
      </w:r>
      <w:r w:rsidRPr="000047FB">
        <w:rPr>
          <w:i/>
          <w:iCs/>
        </w:rPr>
        <w:t xml:space="preserve">A </w:t>
      </w:r>
      <w:r w:rsidRPr="000047FB">
        <w:t xml:space="preserve">= </w:t>
      </w:r>
      <w:r>
        <w:t>35</w:t>
      </w:r>
      <w:r w:rsidRPr="000047FB">
        <w:t xml:space="preserve"> cm</w:t>
      </w:r>
      <w:r w:rsidRPr="000047FB">
        <w:rPr>
          <w:vertAlign w:val="superscript"/>
        </w:rPr>
        <w:t>2</w:t>
      </w:r>
    </w:p>
    <w:p w14:paraId="5856182F" w14:textId="46CBEA8E" w:rsidR="009B2082" w:rsidRPr="000047FB" w:rsidRDefault="009B2082" w:rsidP="009B2082">
      <w:pPr>
        <w:pStyle w:val="Rad2"/>
      </w:pPr>
      <w:r w:rsidRPr="000047FB">
        <w:tab/>
        <w:t xml:space="preserve">c) </w:t>
      </w:r>
      <w:r>
        <w:t xml:space="preserve"> </w:t>
      </w:r>
      <w:r w:rsidRPr="000047FB">
        <w:rPr>
          <w:i/>
          <w:iCs/>
        </w:rPr>
        <w:t>O</w:t>
      </w:r>
      <w:r w:rsidRPr="000047FB">
        <w:t xml:space="preserve"> = 2</w:t>
      </w:r>
      <w:r>
        <w:t>7</w:t>
      </w:r>
      <w:r w:rsidRPr="000047FB">
        <w:t xml:space="preserve"> cm</w:t>
      </w:r>
    </w:p>
    <w:p w14:paraId="79EA9E2F" w14:textId="336E99F2" w:rsidR="009B2082" w:rsidRPr="000047FB" w:rsidRDefault="009B2082" w:rsidP="009B2082">
      <w:pPr>
        <w:pStyle w:val="Rad2"/>
      </w:pPr>
      <w:r w:rsidRPr="000047FB">
        <w:tab/>
      </w:r>
      <w:r>
        <w:t xml:space="preserve">     </w:t>
      </w:r>
      <w:r w:rsidRPr="000047FB">
        <w:rPr>
          <w:i/>
          <w:iCs/>
        </w:rPr>
        <w:t xml:space="preserve">A </w:t>
      </w:r>
      <w:r w:rsidRPr="000047FB">
        <w:t xml:space="preserve">= </w:t>
      </w:r>
      <w:r>
        <w:t>44</w:t>
      </w:r>
      <w:r w:rsidRPr="000047FB">
        <w:t xml:space="preserve"> cm</w:t>
      </w:r>
      <w:r w:rsidRPr="000047FB">
        <w:rPr>
          <w:vertAlign w:val="superscript"/>
        </w:rPr>
        <w:t>2</w:t>
      </w:r>
    </w:p>
    <w:p w14:paraId="38C36C7B" w14:textId="77777777" w:rsidR="009B2082" w:rsidRPr="0035724A" w:rsidRDefault="009B2082" w:rsidP="009B2082">
      <w:pPr>
        <w:pStyle w:val="FormatmallUppgiftluftver12pt"/>
        <w:rPr>
          <w:lang w:val="en-US"/>
        </w:rPr>
      </w:pPr>
      <w:r w:rsidRPr="000047FB">
        <w:rPr>
          <w:rStyle w:val="Uppgiftssiffra"/>
          <w:lang w:val="en-US"/>
        </w:rPr>
        <w:t xml:space="preserve">  </w:t>
      </w:r>
      <w:r w:rsidRPr="0035724A">
        <w:rPr>
          <w:rStyle w:val="Uppgiftssiffra"/>
          <w:lang w:val="en-US"/>
        </w:rPr>
        <w:t>9</w:t>
      </w:r>
      <w:r w:rsidRPr="0035724A">
        <w:rPr>
          <w:b/>
          <w:lang w:val="en-US"/>
        </w:rPr>
        <w:tab/>
      </w:r>
      <w:r w:rsidRPr="0035724A">
        <w:rPr>
          <w:lang w:val="en-US"/>
        </w:rPr>
        <w:t xml:space="preserve">130 </w:t>
      </w:r>
      <w:proofErr w:type="spellStart"/>
      <w:r w:rsidRPr="0035724A">
        <w:rPr>
          <w:lang w:val="en-US"/>
        </w:rPr>
        <w:t>kr</w:t>
      </w:r>
      <w:proofErr w:type="spellEnd"/>
    </w:p>
    <w:p w14:paraId="3C258AD1" w14:textId="77777777" w:rsidR="009B2082" w:rsidRPr="0035724A" w:rsidRDefault="009B2082" w:rsidP="009B2082">
      <w:pPr>
        <w:pStyle w:val="FormatmallUppgiftluftver12pt"/>
        <w:rPr>
          <w:lang w:val="en-US"/>
        </w:rPr>
      </w:pPr>
      <w:r w:rsidRPr="0035724A">
        <w:rPr>
          <w:rStyle w:val="Uppgiftssiffra"/>
          <w:lang w:val="en-US"/>
        </w:rPr>
        <w:t>10</w:t>
      </w:r>
      <w:r w:rsidRPr="0035724A">
        <w:rPr>
          <w:b/>
          <w:lang w:val="en-US"/>
        </w:rPr>
        <w:tab/>
      </w:r>
      <w:r w:rsidRPr="0035724A">
        <w:rPr>
          <w:lang w:val="en-US"/>
        </w:rPr>
        <w:t>30 cm = 0,3 m</w:t>
      </w:r>
    </w:p>
    <w:p w14:paraId="074B4F7E" w14:textId="77777777" w:rsidR="009B2082" w:rsidRPr="009B2082" w:rsidRDefault="009B2082" w:rsidP="009B2082">
      <w:pPr>
        <w:pStyle w:val="Rad2"/>
      </w:pPr>
      <w:r w:rsidRPr="009B2082">
        <w:tab/>
        <w:t>Area: 20 ∙ 0,3 m</w:t>
      </w:r>
      <w:r w:rsidRPr="009B2082">
        <w:rPr>
          <w:vertAlign w:val="superscript"/>
        </w:rPr>
        <w:t>2</w:t>
      </w:r>
      <w:r w:rsidRPr="009B2082">
        <w:t xml:space="preserve"> = 6 m</w:t>
      </w:r>
      <w:r w:rsidRPr="009B2082">
        <w:rPr>
          <w:vertAlign w:val="superscript"/>
        </w:rPr>
        <w:t>2</w:t>
      </w:r>
    </w:p>
    <w:p w14:paraId="6F3546E6" w14:textId="469EE215" w:rsidR="009B2082" w:rsidRPr="0035724A" w:rsidRDefault="009B2082" w:rsidP="009B2082">
      <w:pPr>
        <w:pStyle w:val="Rad2"/>
        <w:rPr>
          <w:u w:val="single"/>
          <w:lang w:val="sv-SE"/>
        </w:rPr>
      </w:pPr>
      <w:r w:rsidRPr="009B2082">
        <w:tab/>
      </w:r>
      <w:r w:rsidRPr="0035724A">
        <w:rPr>
          <w:lang w:val="sv-SE"/>
        </w:rPr>
        <w:t>Pris/m</w:t>
      </w:r>
      <w:r w:rsidRPr="0035724A">
        <w:rPr>
          <w:vertAlign w:val="superscript"/>
          <w:lang w:val="sv-SE"/>
        </w:rPr>
        <w:t>2</w:t>
      </w:r>
      <w:r w:rsidRPr="0035724A">
        <w:rPr>
          <w:lang w:val="sv-SE"/>
        </w:rPr>
        <w:t>: 29,5 / 6 kr = 4,916… kr ≈</w:t>
      </w:r>
      <w:r w:rsidR="00B57F76" w:rsidRPr="0035724A">
        <w:rPr>
          <w:lang w:val="sv-SE"/>
        </w:rPr>
        <w:br/>
        <w:t>≈</w:t>
      </w:r>
      <w:r w:rsidRPr="0035724A">
        <w:rPr>
          <w:lang w:val="sv-SE"/>
        </w:rPr>
        <w:t xml:space="preserve"> </w:t>
      </w:r>
      <w:r w:rsidRPr="0035724A">
        <w:rPr>
          <w:b/>
          <w:bCs/>
          <w:lang w:val="sv-SE"/>
        </w:rPr>
        <w:t>4,90 kr</w:t>
      </w:r>
    </w:p>
    <w:p w14:paraId="69EDD33F" w14:textId="77777777" w:rsidR="009B2082" w:rsidRDefault="009B2082" w:rsidP="009B2082">
      <w:pPr>
        <w:pStyle w:val="FormatmallUppgiftluftver12pt"/>
      </w:pPr>
      <w:r w:rsidRPr="00090832">
        <w:rPr>
          <w:rStyle w:val="Uppgiftssiffra"/>
        </w:rPr>
        <w:t>11</w:t>
      </w:r>
      <w:r w:rsidRPr="00185B8F">
        <w:rPr>
          <w:b/>
        </w:rPr>
        <w:tab/>
      </w:r>
      <w:r>
        <w:t xml:space="preserve">Hjulens diameter är 2 ∙ 35 cm = </w:t>
      </w:r>
      <w:r>
        <w:br/>
        <w:t xml:space="preserve">= 70 cm = 0,7 m. Hjulens omkrets är π ∙ 0,7 m ≈ 2,2 m och det är den sträcka som cykeln rör sig när hjulen snurrar ett varv. Eftersom </w:t>
      </w:r>
      <w:r>
        <w:br/>
        <w:t xml:space="preserve">1 km = 1 000 m så är antalet varv lika med 1 000 / 2,2 ≈ </w:t>
      </w:r>
      <w:r w:rsidRPr="00CB0BB0">
        <w:rPr>
          <w:b/>
          <w:bCs/>
        </w:rPr>
        <w:t>450 varv.</w:t>
      </w:r>
    </w:p>
    <w:p w14:paraId="63CE1517" w14:textId="4A2A5807" w:rsidR="009B2082" w:rsidRPr="00185B8F" w:rsidRDefault="009B2082" w:rsidP="009B2082">
      <w:pPr>
        <w:pStyle w:val="FormatmallUppgiftluftver12pt"/>
      </w:pPr>
      <w:r w:rsidRPr="0050368F">
        <w:rPr>
          <w:rStyle w:val="Uppgiftssiffra"/>
        </w:rPr>
        <w:t>12</w:t>
      </w:r>
      <w:r w:rsidRPr="00185B8F">
        <w:rPr>
          <w:b/>
        </w:rPr>
        <w:tab/>
      </w:r>
      <w:r w:rsidRPr="00185B8F">
        <w:t xml:space="preserve">Ena triangelns area: </w:t>
      </w:r>
      <w:r w:rsidR="00B57F76" w:rsidRPr="00B57F76">
        <w:rPr>
          <w:position w:val="-24"/>
        </w:rPr>
        <w:object w:dxaOrig="800" w:dyaOrig="620" w14:anchorId="027770BD">
          <v:shape id="_x0000_i1026" type="#_x0000_t75" style="width:40.5pt;height:31.5pt" o:ole="">
            <v:imagedata r:id="rId21" o:title=""/>
          </v:shape>
          <o:OLEObject Type="Embed" ProgID="Equation.DSMT4" ShapeID="_x0000_i1026" DrawAspect="Content" ObjectID="_1725138260" r:id="rId22"/>
        </w:object>
      </w:r>
      <w:r w:rsidRPr="00185B8F">
        <w:t xml:space="preserve"> m</w:t>
      </w:r>
      <w:r w:rsidRPr="00185B8F">
        <w:rPr>
          <w:vertAlign w:val="superscript"/>
        </w:rPr>
        <w:t>2</w:t>
      </w:r>
      <w:r w:rsidRPr="00185B8F">
        <w:t xml:space="preserve"> =</w:t>
      </w:r>
      <w:r w:rsidR="00B57F76">
        <w:br/>
        <w:t>=</w:t>
      </w:r>
      <w:r w:rsidRPr="00185B8F">
        <w:t xml:space="preserve"> 6 750 m</w:t>
      </w:r>
      <w:r w:rsidRPr="00185B8F">
        <w:rPr>
          <w:vertAlign w:val="superscript"/>
        </w:rPr>
        <w:t>2</w:t>
      </w:r>
    </w:p>
    <w:p w14:paraId="740C0133" w14:textId="3618EDB9" w:rsidR="009B2082" w:rsidRPr="00670F4A" w:rsidRDefault="009B2082" w:rsidP="00B57F76">
      <w:pPr>
        <w:pStyle w:val="Rad2"/>
        <w:rPr>
          <w:lang w:val="sv-SE"/>
        </w:rPr>
      </w:pPr>
      <w:r w:rsidRPr="00B57F76">
        <w:rPr>
          <w:lang w:val="sv-SE"/>
        </w:rPr>
        <w:tab/>
      </w:r>
      <w:r w:rsidRPr="00670F4A">
        <w:rPr>
          <w:lang w:val="sv-SE"/>
        </w:rPr>
        <w:t xml:space="preserve">Andra triangelns area: </w:t>
      </w:r>
      <w:r w:rsidR="00B57F76" w:rsidRPr="00670F4A">
        <w:rPr>
          <w:lang w:val="sv-SE"/>
        </w:rPr>
        <w:br/>
      </w:r>
      <w:r w:rsidR="00B57F76" w:rsidRPr="00B57F76">
        <w:rPr>
          <w:position w:val="-24"/>
        </w:rPr>
        <w:object w:dxaOrig="900" w:dyaOrig="620" w14:anchorId="3B2CC0ED">
          <v:shape id="_x0000_i1027" type="#_x0000_t75" style="width:45pt;height:31.5pt" o:ole="">
            <v:imagedata r:id="rId23" o:title=""/>
          </v:shape>
          <o:OLEObject Type="Embed" ProgID="Equation.DSMT4" ShapeID="_x0000_i1027" DrawAspect="Content" ObjectID="_1725138261" r:id="rId24"/>
        </w:object>
      </w:r>
      <w:r w:rsidRPr="00670F4A">
        <w:rPr>
          <w:lang w:val="sv-SE"/>
        </w:rPr>
        <w:t xml:space="preserve"> m</w:t>
      </w:r>
      <w:r w:rsidRPr="00670F4A">
        <w:rPr>
          <w:vertAlign w:val="superscript"/>
          <w:lang w:val="sv-SE"/>
        </w:rPr>
        <w:t>2</w:t>
      </w:r>
      <w:r w:rsidRPr="00670F4A">
        <w:rPr>
          <w:lang w:val="sv-SE"/>
        </w:rPr>
        <w:t xml:space="preserve"> = 9 720 m</w:t>
      </w:r>
      <w:r w:rsidRPr="00670F4A">
        <w:rPr>
          <w:vertAlign w:val="superscript"/>
          <w:lang w:val="sv-SE"/>
        </w:rPr>
        <w:t>2</w:t>
      </w:r>
    </w:p>
    <w:p w14:paraId="0B96E64F" w14:textId="5CB93A6A" w:rsidR="009B2082" w:rsidRPr="0035724A" w:rsidRDefault="009B2082" w:rsidP="00B57F76">
      <w:pPr>
        <w:pStyle w:val="Rad2"/>
        <w:rPr>
          <w:lang w:val="sv-SE"/>
        </w:rPr>
      </w:pPr>
      <w:r w:rsidRPr="00670F4A">
        <w:rPr>
          <w:lang w:val="sv-SE"/>
        </w:rPr>
        <w:tab/>
      </w:r>
      <w:r w:rsidRPr="0035724A">
        <w:rPr>
          <w:lang w:val="sv-SE"/>
        </w:rPr>
        <w:t xml:space="preserve">Sammanlagd area: </w:t>
      </w:r>
      <w:r w:rsidR="00B57F76" w:rsidRPr="0035724A">
        <w:rPr>
          <w:lang w:val="sv-SE"/>
        </w:rPr>
        <w:br/>
      </w:r>
      <w:r w:rsidRPr="0035724A">
        <w:rPr>
          <w:lang w:val="sv-SE"/>
        </w:rPr>
        <w:t>(6 750 + 9 720) m</w:t>
      </w:r>
      <w:r w:rsidRPr="0035724A">
        <w:rPr>
          <w:vertAlign w:val="superscript"/>
          <w:lang w:val="sv-SE"/>
        </w:rPr>
        <w:t>2</w:t>
      </w:r>
      <w:r w:rsidRPr="0035724A">
        <w:rPr>
          <w:lang w:val="sv-SE"/>
        </w:rPr>
        <w:t xml:space="preserve"> = 16 470 m</w:t>
      </w:r>
      <w:r w:rsidRPr="0035724A">
        <w:rPr>
          <w:vertAlign w:val="superscript"/>
          <w:lang w:val="sv-SE"/>
        </w:rPr>
        <w:t>2</w:t>
      </w:r>
    </w:p>
    <w:p w14:paraId="370E2404" w14:textId="44B93F94" w:rsidR="009B2082" w:rsidRPr="0035724A" w:rsidRDefault="009B2082" w:rsidP="00B57F76">
      <w:pPr>
        <w:pStyle w:val="Rad2"/>
        <w:rPr>
          <w:lang w:val="sv-SE"/>
        </w:rPr>
      </w:pPr>
      <w:r w:rsidRPr="0035724A">
        <w:rPr>
          <w:lang w:val="sv-SE"/>
        </w:rPr>
        <w:tab/>
        <w:t xml:space="preserve">Varje tomt har arean: </w:t>
      </w:r>
      <w:r w:rsidR="00B57F76" w:rsidRPr="0035724A">
        <w:rPr>
          <w:lang w:val="sv-SE"/>
        </w:rPr>
        <w:br/>
      </w:r>
      <w:r w:rsidRPr="0035724A">
        <w:rPr>
          <w:lang w:val="sv-SE"/>
        </w:rPr>
        <w:t>16 470 / 18 m</w:t>
      </w:r>
      <w:r w:rsidRPr="0035724A">
        <w:rPr>
          <w:vertAlign w:val="superscript"/>
          <w:lang w:val="sv-SE"/>
        </w:rPr>
        <w:t>2</w:t>
      </w:r>
      <w:r w:rsidRPr="0035724A">
        <w:rPr>
          <w:lang w:val="sv-SE"/>
        </w:rPr>
        <w:t xml:space="preserve"> = 915 m</w:t>
      </w:r>
      <w:r w:rsidRPr="0035724A">
        <w:rPr>
          <w:vertAlign w:val="superscript"/>
          <w:lang w:val="sv-SE"/>
        </w:rPr>
        <w:t>2</w:t>
      </w:r>
    </w:p>
    <w:p w14:paraId="34887396" w14:textId="414B3D76" w:rsidR="009B2082" w:rsidRPr="00B57F76" w:rsidRDefault="009B2082" w:rsidP="00B57F76">
      <w:pPr>
        <w:pStyle w:val="Rad2"/>
        <w:rPr>
          <w:lang w:val="da-DK"/>
        </w:rPr>
      </w:pPr>
      <w:r w:rsidRPr="0035724A">
        <w:rPr>
          <w:lang w:val="sv-SE"/>
        </w:rPr>
        <w:tab/>
      </w:r>
      <w:r w:rsidRPr="00B57F76">
        <w:rPr>
          <w:lang w:val="da-DK"/>
        </w:rPr>
        <w:t xml:space="preserve">Pris per tomt: 915 ∙ </w:t>
      </w:r>
      <w:r w:rsidR="00670F4A">
        <w:rPr>
          <w:lang w:val="da-DK"/>
        </w:rPr>
        <w:t>1</w:t>
      </w:r>
      <w:r w:rsidRPr="00B57F76">
        <w:rPr>
          <w:lang w:val="da-DK"/>
        </w:rPr>
        <w:t>75 kr =</w:t>
      </w:r>
      <w:r w:rsidR="00B57F76" w:rsidRPr="00B57F76">
        <w:rPr>
          <w:lang w:val="da-DK"/>
        </w:rPr>
        <w:br/>
        <w:t>=</w:t>
      </w:r>
      <w:r w:rsidRPr="00B57F76">
        <w:rPr>
          <w:lang w:val="da-DK"/>
        </w:rPr>
        <w:t xml:space="preserve"> </w:t>
      </w:r>
      <w:r w:rsidR="00670F4A">
        <w:rPr>
          <w:lang w:val="da-DK"/>
        </w:rPr>
        <w:t>160 125</w:t>
      </w:r>
      <w:r w:rsidRPr="00B57F76">
        <w:rPr>
          <w:lang w:val="da-DK"/>
        </w:rPr>
        <w:t xml:space="preserve"> </w:t>
      </w:r>
      <w:proofErr w:type="spellStart"/>
      <w:r w:rsidRPr="00B57F76">
        <w:rPr>
          <w:lang w:val="da-DK"/>
        </w:rPr>
        <w:t>kr</w:t>
      </w:r>
      <w:proofErr w:type="spellEnd"/>
      <w:r w:rsidRPr="00B57F76">
        <w:rPr>
          <w:lang w:val="da-DK"/>
        </w:rPr>
        <w:t xml:space="preserve"> ≈ </w:t>
      </w:r>
      <w:r w:rsidR="00670F4A">
        <w:rPr>
          <w:b/>
          <w:bCs/>
          <w:lang w:val="da-DK"/>
        </w:rPr>
        <w:t>160 000</w:t>
      </w:r>
      <w:r w:rsidRPr="00B57F76">
        <w:rPr>
          <w:b/>
          <w:bCs/>
          <w:lang w:val="da-DK"/>
        </w:rPr>
        <w:t xml:space="preserve"> </w:t>
      </w:r>
      <w:proofErr w:type="spellStart"/>
      <w:r w:rsidRPr="00B57F76">
        <w:rPr>
          <w:b/>
          <w:bCs/>
          <w:lang w:val="da-DK"/>
        </w:rPr>
        <w:t>kr</w:t>
      </w:r>
      <w:proofErr w:type="spellEnd"/>
    </w:p>
    <w:sectPr w:rsidR="009B2082" w:rsidRPr="00B57F76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E00A63" w14:textId="77777777" w:rsidR="007B6272" w:rsidRDefault="007B6272">
      <w:r>
        <w:separator/>
      </w:r>
    </w:p>
  </w:endnote>
  <w:endnote w:type="continuationSeparator" w:id="0">
    <w:p w14:paraId="3B9061CB" w14:textId="77777777" w:rsidR="007B6272" w:rsidRDefault="007B62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ＭＳ 明朝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836224" w14:textId="77777777" w:rsidR="007B6272" w:rsidRDefault="007B6272">
      <w:r>
        <w:separator/>
      </w:r>
    </w:p>
  </w:footnote>
  <w:footnote w:type="continuationSeparator" w:id="0">
    <w:p w14:paraId="47006C2E" w14:textId="77777777" w:rsidR="007B6272" w:rsidRDefault="007B627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4DAC1468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F3BE6C4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A9C41B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B5BA4C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6630C726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DBC48D2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3D2E770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E68F7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69220420">
    <w:abstractNumId w:val="0"/>
  </w:num>
  <w:num w:numId="2" w16cid:durableId="847132614">
    <w:abstractNumId w:val="24"/>
  </w:num>
  <w:num w:numId="3" w16cid:durableId="2062829180">
    <w:abstractNumId w:val="19"/>
  </w:num>
  <w:num w:numId="4" w16cid:durableId="853954668">
    <w:abstractNumId w:val="30"/>
  </w:num>
  <w:num w:numId="5" w16cid:durableId="1011105427">
    <w:abstractNumId w:val="10"/>
  </w:num>
  <w:num w:numId="6" w16cid:durableId="1956133194">
    <w:abstractNumId w:val="8"/>
  </w:num>
  <w:num w:numId="7" w16cid:durableId="493688770">
    <w:abstractNumId w:val="7"/>
  </w:num>
  <w:num w:numId="8" w16cid:durableId="265501168">
    <w:abstractNumId w:val="6"/>
  </w:num>
  <w:num w:numId="9" w16cid:durableId="509024676">
    <w:abstractNumId w:val="5"/>
  </w:num>
  <w:num w:numId="10" w16cid:durableId="1006908383">
    <w:abstractNumId w:val="9"/>
  </w:num>
  <w:num w:numId="11" w16cid:durableId="1617516898">
    <w:abstractNumId w:val="4"/>
  </w:num>
  <w:num w:numId="12" w16cid:durableId="416707762">
    <w:abstractNumId w:val="3"/>
  </w:num>
  <w:num w:numId="13" w16cid:durableId="2094430722">
    <w:abstractNumId w:val="2"/>
  </w:num>
  <w:num w:numId="14" w16cid:durableId="1967007299">
    <w:abstractNumId w:val="1"/>
  </w:num>
  <w:num w:numId="15" w16cid:durableId="19740717">
    <w:abstractNumId w:val="16"/>
  </w:num>
  <w:num w:numId="16" w16cid:durableId="1110931410">
    <w:abstractNumId w:val="22"/>
  </w:num>
  <w:num w:numId="17" w16cid:durableId="2085373802">
    <w:abstractNumId w:val="25"/>
  </w:num>
  <w:num w:numId="18" w16cid:durableId="286619210">
    <w:abstractNumId w:val="29"/>
  </w:num>
  <w:num w:numId="19" w16cid:durableId="341246776">
    <w:abstractNumId w:val="13"/>
  </w:num>
  <w:num w:numId="20" w16cid:durableId="431585249">
    <w:abstractNumId w:val="20"/>
  </w:num>
  <w:num w:numId="21" w16cid:durableId="1799714491">
    <w:abstractNumId w:val="17"/>
  </w:num>
  <w:num w:numId="22" w16cid:durableId="1581132976">
    <w:abstractNumId w:val="23"/>
  </w:num>
  <w:num w:numId="23" w16cid:durableId="1175848551">
    <w:abstractNumId w:val="26"/>
  </w:num>
  <w:num w:numId="24" w16cid:durableId="839198302">
    <w:abstractNumId w:val="12"/>
  </w:num>
  <w:num w:numId="25" w16cid:durableId="1117719255">
    <w:abstractNumId w:val="14"/>
  </w:num>
  <w:num w:numId="26" w16cid:durableId="187792093">
    <w:abstractNumId w:val="11"/>
  </w:num>
  <w:num w:numId="27" w16cid:durableId="644117187">
    <w:abstractNumId w:val="28"/>
  </w:num>
  <w:num w:numId="28" w16cid:durableId="452792996">
    <w:abstractNumId w:val="27"/>
  </w:num>
  <w:num w:numId="29" w16cid:durableId="1863668009">
    <w:abstractNumId w:val="21"/>
  </w:num>
  <w:num w:numId="30" w16cid:durableId="1980457104">
    <w:abstractNumId w:val="18"/>
  </w:num>
  <w:num w:numId="31" w16cid:durableId="67729350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74E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624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24A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C22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21E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56888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A1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5E90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0F4A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97847"/>
    <w:rsid w:val="006A0673"/>
    <w:rsid w:val="006A0C0F"/>
    <w:rsid w:val="006A0D9C"/>
    <w:rsid w:val="006A1904"/>
    <w:rsid w:val="006A2EDA"/>
    <w:rsid w:val="006A3292"/>
    <w:rsid w:val="006A34A4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66A8"/>
    <w:rsid w:val="006E79A1"/>
    <w:rsid w:val="006F0436"/>
    <w:rsid w:val="006F1E37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2F1E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132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6272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28F2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3E9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15D6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1586"/>
    <w:rsid w:val="009B2082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1877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D67"/>
    <w:rsid w:val="00B56FD6"/>
    <w:rsid w:val="00B572E0"/>
    <w:rsid w:val="00B57F76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3740E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282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1FF5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6A84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B7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B56D67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Under">
    <w:name w:val="R Under"/>
    <w:basedOn w:val="Uppgiftluftver"/>
    <w:qFormat/>
    <w:rsid w:val="00B56D67"/>
    <w:pPr>
      <w:tabs>
        <w:tab w:val="clear" w:pos="5000"/>
        <w:tab w:val="left" w:pos="5273"/>
      </w:tabs>
    </w:pPr>
    <w:rPr>
      <w:rFonts w:ascii="Arial" w:hAnsi="Arial"/>
      <w:b/>
    </w:rPr>
  </w:style>
  <w:style w:type="paragraph" w:customStyle="1" w:styleId="FacitI">
    <w:name w:val="Facit I"/>
    <w:basedOn w:val="Normal"/>
    <w:qFormat/>
    <w:rsid w:val="009B2082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image" Target="media/image7.jpg"/><Relationship Id="rId18" Type="http://schemas.openxmlformats.org/officeDocument/2006/relationships/image" Target="media/image12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6.jpg"/><Relationship Id="rId17" Type="http://schemas.openxmlformats.org/officeDocument/2006/relationships/image" Target="media/image11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10.jpg"/><Relationship Id="rId20" Type="http://schemas.openxmlformats.org/officeDocument/2006/relationships/image" Target="media/image14.jp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jpg"/><Relationship Id="rId24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9.jpg"/><Relationship Id="rId23" Type="http://schemas.openxmlformats.org/officeDocument/2006/relationships/image" Target="media/image16.wmf"/><Relationship Id="rId10" Type="http://schemas.openxmlformats.org/officeDocument/2006/relationships/image" Target="media/image4.jp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jpg"/><Relationship Id="rId22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62</Words>
  <Characters>1923</Characters>
  <Application>Microsoft Office Word</Application>
  <DocSecurity>0</DocSecurity>
  <Lines>16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281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22-09-19T22:17:00Z</cp:lastPrinted>
  <dcterms:created xsi:type="dcterms:W3CDTF">2022-09-19T22:17:00Z</dcterms:created>
  <dcterms:modified xsi:type="dcterms:W3CDTF">2022-09-19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